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2E6C5C" w:rsidRPr="002E6C5C" w:rsidRDefault="002E6C5C" w:rsidP="002E6C5C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MacyandKaraFont"/>
          <w:b/>
          <w:bCs/>
          <w:color w:val="000000"/>
          <w:sz w:val="44"/>
          <w:szCs w:val="90"/>
        </w:rPr>
      </w:pPr>
      <w:r w:rsidRPr="002E6C5C">
        <w:rPr>
          <w:rFonts w:ascii="Century Gothic" w:hAnsi="Century Gothic" w:cs="MacyandKaraFont"/>
          <w:b/>
          <w:bCs/>
          <w:color w:val="000000"/>
          <w:sz w:val="44"/>
          <w:szCs w:val="90"/>
        </w:rPr>
        <w:t>Adding or Subtracting Radical Expressions</w:t>
      </w:r>
    </w:p>
    <w:p w:rsidR="002E6C5C" w:rsidRPr="002E6C5C" w:rsidRDefault="002E6C5C" w:rsidP="002E6C5C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MacyandKaraFont"/>
          <w:i/>
          <w:iCs/>
          <w:color w:val="0000FF"/>
          <w:sz w:val="40"/>
          <w:szCs w:val="56"/>
        </w:rPr>
      </w:pPr>
    </w:p>
    <w:p w:rsidR="002E6C5C" w:rsidRPr="002E6C5C" w:rsidRDefault="002E6C5C" w:rsidP="002E6C5C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MacyandKaraFont"/>
          <w:b/>
          <w:i/>
          <w:iCs/>
          <w:color w:val="0000FF"/>
          <w:sz w:val="40"/>
          <w:szCs w:val="56"/>
        </w:rPr>
      </w:pPr>
      <w:r w:rsidRPr="002E6C5C">
        <w:rPr>
          <w:rFonts w:ascii="Century Gothic" w:hAnsi="Century Gothic" w:cs="MacyandKaraFont"/>
          <w:b/>
          <w:i/>
          <w:iCs/>
          <w:color w:val="0000FF"/>
          <w:sz w:val="40"/>
          <w:szCs w:val="56"/>
        </w:rPr>
        <w:t xml:space="preserve">**You can only add or subtract radical expressions if they have </w:t>
      </w:r>
      <w:r w:rsidR="00903D4E">
        <w:rPr>
          <w:rFonts w:ascii="Century Gothic" w:hAnsi="Century Gothic" w:cs="MacyandKaraFont"/>
          <w:b/>
          <w:i/>
          <w:iCs/>
          <w:color w:val="0000FF"/>
          <w:sz w:val="40"/>
          <w:szCs w:val="56"/>
        </w:rPr>
        <w:t>the SAME</w:t>
      </w:r>
      <w:r w:rsidRPr="002E6C5C">
        <w:rPr>
          <w:rFonts w:ascii="Century Gothic" w:hAnsi="Century Gothic" w:cs="MacyandKaraFont"/>
          <w:b/>
          <w:i/>
          <w:iCs/>
          <w:color w:val="0000FF"/>
          <w:sz w:val="40"/>
          <w:szCs w:val="56"/>
        </w:rPr>
        <w:t xml:space="preserve"> radicand and index</w:t>
      </w:r>
      <w:proofErr w:type="gramStart"/>
      <w:r w:rsidRPr="002E6C5C">
        <w:rPr>
          <w:rFonts w:ascii="Century Gothic" w:hAnsi="Century Gothic" w:cs="MacyandKaraFont"/>
          <w:b/>
          <w:i/>
          <w:iCs/>
          <w:color w:val="0000FF"/>
          <w:sz w:val="40"/>
          <w:szCs w:val="56"/>
        </w:rPr>
        <w:t>.*</w:t>
      </w:r>
      <w:proofErr w:type="gramEnd"/>
      <w:r w:rsidRPr="002E6C5C">
        <w:rPr>
          <w:rFonts w:ascii="Century Gothic" w:hAnsi="Century Gothic" w:cs="MacyandKaraFont"/>
          <w:b/>
          <w:i/>
          <w:iCs/>
          <w:color w:val="0000FF"/>
          <w:sz w:val="40"/>
          <w:szCs w:val="56"/>
        </w:rPr>
        <w:t>*</w:t>
      </w:r>
    </w:p>
    <w:p w:rsidR="002E6C5C" w:rsidRPr="002E6C5C" w:rsidRDefault="002E6C5C" w:rsidP="002E6C5C">
      <w:pPr>
        <w:autoSpaceDE w:val="0"/>
        <w:autoSpaceDN w:val="0"/>
        <w:adjustRightInd w:val="0"/>
        <w:spacing w:after="30" w:line="240" w:lineRule="auto"/>
        <w:rPr>
          <w:rFonts w:ascii="Century Gothic" w:hAnsi="Century Gothic" w:cs="MacyandKaraFont"/>
          <w:b/>
          <w:bCs/>
          <w:color w:val="FF00FF"/>
          <w:sz w:val="44"/>
          <w:szCs w:val="78"/>
        </w:rPr>
      </w:pPr>
    </w:p>
    <w:p w:rsidR="002E6C5C" w:rsidRPr="002E6C5C" w:rsidRDefault="002E6C5C" w:rsidP="002E6C5C">
      <w:pPr>
        <w:autoSpaceDE w:val="0"/>
        <w:autoSpaceDN w:val="0"/>
        <w:adjustRightInd w:val="0"/>
        <w:spacing w:after="30" w:line="240" w:lineRule="auto"/>
        <w:rPr>
          <w:rFonts w:ascii="Century Gothic" w:hAnsi="Century Gothic" w:cs="MacyandKaraFont"/>
          <w:bCs/>
          <w:color w:val="000000"/>
          <w:sz w:val="44"/>
          <w:szCs w:val="78"/>
        </w:rPr>
      </w:pPr>
      <w:r w:rsidRPr="002E6C5C">
        <w:rPr>
          <w:rFonts w:ascii="Century Gothic" w:hAnsi="Century Gothic" w:cs="MacyandKaraFont"/>
          <w:bCs/>
          <w:color w:val="FF00FF"/>
          <w:sz w:val="44"/>
          <w:szCs w:val="78"/>
        </w:rPr>
        <w:t xml:space="preserve">Step 1: </w:t>
      </w:r>
      <w:r w:rsidRPr="002E6C5C">
        <w:rPr>
          <w:rFonts w:ascii="Century Gothic" w:hAnsi="Century Gothic" w:cs="MacyandKaraFont"/>
          <w:bCs/>
          <w:color w:val="000000"/>
          <w:sz w:val="44"/>
          <w:szCs w:val="78"/>
        </w:rPr>
        <w:t xml:space="preserve"> Simplify all radicals completely. </w:t>
      </w:r>
    </w:p>
    <w:p w:rsidR="002E6C5C" w:rsidRPr="002E6C5C" w:rsidRDefault="002E6C5C" w:rsidP="002E6C5C">
      <w:pPr>
        <w:autoSpaceDE w:val="0"/>
        <w:autoSpaceDN w:val="0"/>
        <w:adjustRightInd w:val="0"/>
        <w:spacing w:after="30" w:line="240" w:lineRule="auto"/>
        <w:rPr>
          <w:rFonts w:ascii="Century Gothic" w:hAnsi="Century Gothic" w:cs="MacyandKaraFont"/>
          <w:bCs/>
          <w:color w:val="000000"/>
          <w:sz w:val="44"/>
          <w:szCs w:val="78"/>
        </w:rPr>
      </w:pPr>
      <w:r w:rsidRPr="002E6C5C">
        <w:rPr>
          <w:rFonts w:ascii="Century Gothic" w:hAnsi="Century Gothic" w:cs="MacyandKaraFont"/>
          <w:bCs/>
          <w:color w:val="FF00FF"/>
          <w:sz w:val="44"/>
          <w:szCs w:val="78"/>
        </w:rPr>
        <w:t xml:space="preserve">Step 2: </w:t>
      </w:r>
      <w:r w:rsidRPr="002E6C5C">
        <w:rPr>
          <w:rFonts w:ascii="Century Gothic" w:hAnsi="Century Gothic" w:cs="MacyandKaraFont"/>
          <w:bCs/>
          <w:color w:val="000000"/>
          <w:sz w:val="44"/>
          <w:szCs w:val="78"/>
        </w:rPr>
        <w:t xml:space="preserve"> </w:t>
      </w:r>
      <w:r>
        <w:rPr>
          <w:rFonts w:ascii="Century Gothic" w:hAnsi="Century Gothic" w:cs="MacyandKaraFont"/>
          <w:bCs/>
          <w:color w:val="000000"/>
          <w:sz w:val="44"/>
          <w:szCs w:val="78"/>
        </w:rPr>
        <w:t>____________</w:t>
      </w:r>
      <w:r w:rsidRPr="002E6C5C">
        <w:rPr>
          <w:rFonts w:ascii="Century Gothic" w:hAnsi="Century Gothic" w:cs="MacyandKaraFont"/>
          <w:bCs/>
          <w:color w:val="000000"/>
          <w:sz w:val="44"/>
          <w:szCs w:val="78"/>
        </w:rPr>
        <w:t xml:space="preserve"> the outside terms of common radicands. The radicand </w:t>
      </w:r>
      <w:r w:rsidR="003768D3">
        <w:rPr>
          <w:rFonts w:ascii="Century Gothic" w:hAnsi="Century Gothic" w:cs="MacyandKaraFont"/>
          <w:bCs/>
          <w:color w:val="000000"/>
          <w:sz w:val="44"/>
          <w:szCs w:val="78"/>
        </w:rPr>
        <w:t xml:space="preserve">and index </w:t>
      </w:r>
      <w:r w:rsidRPr="002E6C5C">
        <w:rPr>
          <w:rFonts w:ascii="Century Gothic" w:hAnsi="Century Gothic" w:cs="MacyandKaraFont"/>
          <w:bCs/>
          <w:color w:val="000000"/>
          <w:sz w:val="44"/>
          <w:szCs w:val="78"/>
        </w:rPr>
        <w:t xml:space="preserve">do </w:t>
      </w:r>
      <w:r>
        <w:rPr>
          <w:rFonts w:ascii="Century Gothic" w:hAnsi="Century Gothic" w:cs="MacyandKaraFont"/>
          <w:bCs/>
          <w:color w:val="000000"/>
          <w:sz w:val="44"/>
          <w:szCs w:val="78"/>
        </w:rPr>
        <w:t>__________</w:t>
      </w:r>
      <w:r w:rsidRPr="002E6C5C">
        <w:rPr>
          <w:rFonts w:ascii="Century Gothic" w:hAnsi="Century Gothic" w:cs="MacyandKaraFont"/>
          <w:bCs/>
          <w:color w:val="000000"/>
          <w:sz w:val="44"/>
          <w:szCs w:val="78"/>
        </w:rPr>
        <w:t xml:space="preserve"> change.</w:t>
      </w:r>
    </w:p>
    <w:p w:rsidR="002E6C5C" w:rsidRPr="002E6C5C" w:rsidRDefault="002E6C5C" w:rsidP="002E6C5C">
      <w:pPr>
        <w:autoSpaceDE w:val="0"/>
        <w:autoSpaceDN w:val="0"/>
        <w:adjustRightInd w:val="0"/>
        <w:spacing w:after="30" w:line="240" w:lineRule="auto"/>
        <w:rPr>
          <w:rFonts w:ascii="Century Gothic" w:hAnsi="Century Gothic" w:cs="MacyandKaraFont"/>
          <w:bCs/>
          <w:color w:val="000000"/>
          <w:sz w:val="44"/>
          <w:szCs w:val="78"/>
        </w:rPr>
      </w:pPr>
    </w:p>
    <w:p w:rsidR="002E6C5C" w:rsidRPr="002E6C5C" w:rsidRDefault="002E6C5C" w:rsidP="002E6C5C">
      <w:pPr>
        <w:autoSpaceDE w:val="0"/>
        <w:autoSpaceDN w:val="0"/>
        <w:adjustRightInd w:val="0"/>
        <w:spacing w:after="30" w:line="240" w:lineRule="auto"/>
        <w:rPr>
          <w:rFonts w:ascii="Century Gothic" w:hAnsi="Century Gothic" w:cs="MacyandKaraFont"/>
          <w:b/>
          <w:bCs/>
          <w:color w:val="000000"/>
          <w:sz w:val="44"/>
          <w:szCs w:val="78"/>
        </w:rPr>
      </w:pPr>
      <w:r w:rsidRPr="002E6C5C">
        <w:rPr>
          <w:rFonts w:ascii="Century Gothic" w:hAnsi="Century Gothic" w:cs="MacyandKaraFont"/>
          <w:b/>
          <w:bCs/>
          <w:color w:val="000000"/>
          <w:sz w:val="44"/>
          <w:szCs w:val="78"/>
        </w:rPr>
        <w:t>Examples: Simplify completely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2E6C5C" w:rsidRPr="002E6C5C" w:rsidTr="00590DB8">
        <w:tc>
          <w:tcPr>
            <w:tcW w:w="5395" w:type="dxa"/>
          </w:tcPr>
          <w:p w:rsidR="002E6C5C" w:rsidRPr="002E6C5C" w:rsidRDefault="003768D3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  <w:r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  <w:t>1</w:t>
            </w:r>
            <w:r w:rsidR="002E6C5C" w:rsidRPr="002E6C5C"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  <w:t xml:space="preserve">.) </w:t>
            </w:r>
            <w:r w:rsidR="002E6C5C" w:rsidRPr="002E6C5C">
              <w:rPr>
                <w:rFonts w:ascii="Century Gothic" w:hAnsi="Century Gothic"/>
                <w:noProof/>
                <w:sz w:val="12"/>
              </w:rPr>
              <w:drawing>
                <wp:inline distT="0" distB="0" distL="0" distR="0" wp14:anchorId="14AF10B8" wp14:editId="1B21248F">
                  <wp:extent cx="1487965" cy="49530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527504" cy="50846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95" w:type="dxa"/>
          </w:tcPr>
          <w:p w:rsidR="002E6C5C" w:rsidRPr="002E6C5C" w:rsidRDefault="003768D3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  <w:r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  <w:t>2</w:t>
            </w:r>
            <w:r w:rsidR="002E6C5C" w:rsidRPr="002E6C5C"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  <w:t xml:space="preserve">.) </w:t>
            </w:r>
            <w:r w:rsidR="002E6C5C" w:rsidRPr="002E6C5C">
              <w:rPr>
                <w:rFonts w:ascii="Century Gothic" w:hAnsi="Century Gothic"/>
                <w:noProof/>
                <w:sz w:val="12"/>
              </w:rPr>
              <w:drawing>
                <wp:inline distT="0" distB="0" distL="0" distR="0" wp14:anchorId="618440E3" wp14:editId="29BA347C">
                  <wp:extent cx="1352550" cy="479279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55782" cy="51585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2E6C5C" w:rsidRPr="002E6C5C" w:rsidRDefault="002E6C5C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  <w:p w:rsidR="002E6C5C" w:rsidRPr="002E6C5C" w:rsidRDefault="002E6C5C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  <w:p w:rsidR="002E6C5C" w:rsidRPr="002E6C5C" w:rsidRDefault="002E6C5C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  <w:p w:rsidR="002E6C5C" w:rsidRDefault="002E6C5C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  <w:p w:rsidR="003768D3" w:rsidRDefault="003768D3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  <w:p w:rsidR="003768D3" w:rsidRDefault="003768D3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  <w:p w:rsidR="003768D3" w:rsidRDefault="003768D3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  <w:p w:rsidR="003768D3" w:rsidRDefault="003768D3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  <w:p w:rsidR="003768D3" w:rsidRDefault="003768D3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  <w:p w:rsidR="003768D3" w:rsidRPr="002E6C5C" w:rsidRDefault="003768D3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  <w:p w:rsidR="002E6C5C" w:rsidRPr="002E6C5C" w:rsidRDefault="002E6C5C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  <w:p w:rsidR="002E6C5C" w:rsidRPr="002E6C5C" w:rsidRDefault="002E6C5C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</w:tc>
      </w:tr>
      <w:tr w:rsidR="002E6C5C" w:rsidRPr="002E6C5C" w:rsidTr="00590DB8">
        <w:tc>
          <w:tcPr>
            <w:tcW w:w="5395" w:type="dxa"/>
          </w:tcPr>
          <w:p w:rsidR="002E6C5C" w:rsidRPr="002E6C5C" w:rsidRDefault="003768D3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  <w:r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  <w:lastRenderedPageBreak/>
              <w:t>3</w:t>
            </w:r>
            <w:r w:rsidR="002E6C5C" w:rsidRPr="002E6C5C"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  <w:t xml:space="preserve">.) </w:t>
            </w:r>
            <w:r w:rsidR="002E6C5C" w:rsidRPr="002E6C5C">
              <w:rPr>
                <w:rFonts w:ascii="Century Gothic" w:hAnsi="Century Gothic"/>
                <w:noProof/>
                <w:sz w:val="12"/>
              </w:rPr>
              <w:drawing>
                <wp:inline distT="0" distB="0" distL="0" distR="0" wp14:anchorId="677C41BA" wp14:editId="24F25DC1">
                  <wp:extent cx="1838325" cy="567838"/>
                  <wp:effectExtent l="0" t="0" r="0" b="381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6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09191" cy="5897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95" w:type="dxa"/>
          </w:tcPr>
          <w:p w:rsidR="002E6C5C" w:rsidRPr="002E6C5C" w:rsidRDefault="003768D3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  <w:r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  <w:t>4</w:t>
            </w:r>
            <w:r w:rsidR="002E6C5C" w:rsidRPr="002E6C5C"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  <w:t xml:space="preserve">.) </w:t>
            </w:r>
            <w:r w:rsidR="002E6C5C" w:rsidRPr="002E6C5C">
              <w:rPr>
                <w:rFonts w:ascii="Century Gothic" w:hAnsi="Century Gothic"/>
                <w:noProof/>
                <w:sz w:val="12"/>
              </w:rPr>
              <w:drawing>
                <wp:inline distT="0" distB="0" distL="0" distR="0" wp14:anchorId="01037F26" wp14:editId="7E317399">
                  <wp:extent cx="1666875" cy="479535"/>
                  <wp:effectExtent l="0" t="0" r="0" b="0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61914" cy="50687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2E6C5C" w:rsidRPr="002E6C5C" w:rsidRDefault="002E6C5C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  <w:p w:rsidR="002E6C5C" w:rsidRPr="002E6C5C" w:rsidRDefault="002E6C5C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  <w:p w:rsidR="002E6C5C" w:rsidRPr="002E6C5C" w:rsidRDefault="002E6C5C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  <w:p w:rsidR="002E6C5C" w:rsidRPr="002E6C5C" w:rsidRDefault="002E6C5C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  <w:p w:rsidR="002E6C5C" w:rsidRDefault="002E6C5C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  <w:p w:rsidR="003768D3" w:rsidRDefault="003768D3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  <w:p w:rsidR="003768D3" w:rsidRDefault="003768D3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  <w:p w:rsidR="003768D3" w:rsidRDefault="003768D3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  <w:p w:rsidR="003768D3" w:rsidRDefault="003768D3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  <w:p w:rsidR="003768D3" w:rsidRDefault="003768D3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  <w:p w:rsidR="003768D3" w:rsidRDefault="003768D3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  <w:p w:rsidR="003768D3" w:rsidRDefault="003768D3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  <w:p w:rsidR="003768D3" w:rsidRDefault="003768D3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  <w:p w:rsidR="003768D3" w:rsidRDefault="003768D3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  <w:p w:rsidR="003768D3" w:rsidRDefault="003768D3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  <w:p w:rsidR="003768D3" w:rsidRDefault="003768D3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  <w:p w:rsidR="003768D3" w:rsidRDefault="003768D3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  <w:p w:rsidR="003768D3" w:rsidRDefault="003768D3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  <w:p w:rsidR="003768D3" w:rsidRDefault="003768D3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  <w:p w:rsidR="003768D3" w:rsidRDefault="003768D3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  <w:p w:rsidR="003768D3" w:rsidRDefault="003768D3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  <w:p w:rsidR="003768D3" w:rsidRPr="002E6C5C" w:rsidRDefault="003768D3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  <w:p w:rsidR="002E6C5C" w:rsidRPr="002E6C5C" w:rsidRDefault="002E6C5C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</w:tc>
      </w:tr>
    </w:tbl>
    <w:p w:rsidR="002E6C5C" w:rsidRPr="002E6C5C" w:rsidRDefault="002E6C5C" w:rsidP="002E6C5C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MacyandKaraFont"/>
          <w:b/>
          <w:bCs/>
          <w:color w:val="000000" w:themeColor="text1"/>
          <w:sz w:val="44"/>
          <w:szCs w:val="90"/>
        </w:rPr>
      </w:pPr>
      <w:r w:rsidRPr="002E6C5C">
        <w:rPr>
          <w:rFonts w:ascii="Century Gothic" w:hAnsi="Century Gothic" w:cs="MacyandKaraFont"/>
          <w:b/>
          <w:bCs/>
          <w:color w:val="000000" w:themeColor="text1"/>
          <w:sz w:val="44"/>
          <w:szCs w:val="90"/>
        </w:rPr>
        <w:t>Multiplying Radical Expressions</w:t>
      </w:r>
    </w:p>
    <w:p w:rsidR="002E6C5C" w:rsidRPr="002E6C5C" w:rsidRDefault="002E6C5C" w:rsidP="002E6C5C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MacyandKaraFont"/>
          <w:b/>
          <w:bCs/>
          <w:color w:val="3553EB"/>
          <w:sz w:val="40"/>
          <w:szCs w:val="56"/>
        </w:rPr>
      </w:pPr>
    </w:p>
    <w:p w:rsidR="002E6C5C" w:rsidRPr="002E6C5C" w:rsidRDefault="002E6C5C" w:rsidP="002E6C5C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MacyandKaraFont"/>
          <w:b/>
          <w:bCs/>
          <w:color w:val="3553EB"/>
          <w:sz w:val="40"/>
          <w:szCs w:val="56"/>
        </w:rPr>
      </w:pPr>
      <w:bookmarkStart w:id="0" w:name="OLE_LINK1"/>
      <w:bookmarkStart w:id="1" w:name="OLE_LINK2"/>
      <w:r w:rsidRPr="002E6C5C">
        <w:rPr>
          <w:rFonts w:ascii="Century Gothic" w:hAnsi="Century Gothic" w:cs="MacyandKaraFont"/>
          <w:b/>
          <w:bCs/>
          <w:color w:val="3553EB"/>
          <w:sz w:val="40"/>
          <w:szCs w:val="56"/>
        </w:rPr>
        <w:t>**You can only multiply radicals with the same index</w:t>
      </w:r>
      <w:proofErr w:type="gramStart"/>
      <w:r w:rsidRPr="002E6C5C">
        <w:rPr>
          <w:rFonts w:ascii="Century Gothic" w:hAnsi="Century Gothic" w:cs="MacyandKaraFont"/>
          <w:b/>
          <w:bCs/>
          <w:color w:val="3553EB"/>
          <w:sz w:val="40"/>
          <w:szCs w:val="56"/>
        </w:rPr>
        <w:t>.*</w:t>
      </w:r>
      <w:proofErr w:type="gramEnd"/>
      <w:r w:rsidRPr="002E6C5C">
        <w:rPr>
          <w:rFonts w:ascii="Century Gothic" w:hAnsi="Century Gothic" w:cs="MacyandKaraFont"/>
          <w:b/>
          <w:bCs/>
          <w:color w:val="3553EB"/>
          <w:sz w:val="40"/>
          <w:szCs w:val="56"/>
        </w:rPr>
        <w:t>*</w:t>
      </w:r>
    </w:p>
    <w:bookmarkEnd w:id="0"/>
    <w:bookmarkEnd w:id="1"/>
    <w:p w:rsidR="002E6C5C" w:rsidRPr="002E6C5C" w:rsidRDefault="002E6C5C" w:rsidP="002E6C5C">
      <w:pPr>
        <w:autoSpaceDE w:val="0"/>
        <w:autoSpaceDN w:val="0"/>
        <w:adjustRightInd w:val="0"/>
        <w:spacing w:after="20" w:line="240" w:lineRule="auto"/>
        <w:jc w:val="center"/>
        <w:rPr>
          <w:rFonts w:ascii="Century Gothic" w:hAnsi="Century Gothic" w:cs="MacyandKaraFont"/>
          <w:b/>
          <w:bCs/>
          <w:color w:val="3553EB"/>
          <w:sz w:val="40"/>
          <w:szCs w:val="56"/>
        </w:rPr>
      </w:pPr>
    </w:p>
    <w:p w:rsidR="002E6C5C" w:rsidRPr="002E6C5C" w:rsidRDefault="002E6C5C" w:rsidP="002E6C5C">
      <w:pPr>
        <w:autoSpaceDE w:val="0"/>
        <w:autoSpaceDN w:val="0"/>
        <w:adjustRightInd w:val="0"/>
        <w:spacing w:after="30" w:line="240" w:lineRule="auto"/>
        <w:rPr>
          <w:rFonts w:ascii="Century Gothic" w:hAnsi="Century Gothic" w:cs="MacyandKaraFont"/>
          <w:bCs/>
          <w:color w:val="000000"/>
          <w:sz w:val="44"/>
          <w:szCs w:val="76"/>
        </w:rPr>
      </w:pPr>
      <w:r w:rsidRPr="002E6C5C">
        <w:rPr>
          <w:rFonts w:ascii="Century Gothic" w:hAnsi="Century Gothic" w:cs="MacyandKaraFont"/>
          <w:bCs/>
          <w:color w:val="FF00FF"/>
          <w:sz w:val="44"/>
          <w:szCs w:val="76"/>
        </w:rPr>
        <w:t>Step 1:</w:t>
      </w:r>
      <w:r w:rsidRPr="002E6C5C">
        <w:rPr>
          <w:rFonts w:ascii="Century Gothic" w:hAnsi="Century Gothic" w:cs="MacyandKaraFont"/>
          <w:bCs/>
          <w:color w:val="000000"/>
          <w:sz w:val="44"/>
          <w:szCs w:val="76"/>
        </w:rPr>
        <w:t xml:space="preserve">  Multiply whatever is “</w:t>
      </w:r>
      <w:r>
        <w:rPr>
          <w:rFonts w:ascii="Century Gothic" w:hAnsi="Century Gothic" w:cs="MacyandKaraFont"/>
          <w:bCs/>
          <w:color w:val="000000"/>
          <w:sz w:val="44"/>
          <w:szCs w:val="76"/>
        </w:rPr>
        <w:t>_________________</w:t>
      </w:r>
      <w:r w:rsidRPr="002E6C5C">
        <w:rPr>
          <w:rFonts w:ascii="Century Gothic" w:hAnsi="Century Gothic" w:cs="MacyandKaraFont"/>
          <w:bCs/>
          <w:color w:val="000000"/>
          <w:sz w:val="44"/>
          <w:szCs w:val="76"/>
        </w:rPr>
        <w:t xml:space="preserve">” of the </w:t>
      </w:r>
      <w:proofErr w:type="gramStart"/>
      <w:r w:rsidRPr="002E6C5C">
        <w:rPr>
          <w:rFonts w:ascii="Century Gothic" w:hAnsi="Century Gothic" w:cs="MacyandKaraFont"/>
          <w:bCs/>
          <w:color w:val="000000"/>
          <w:sz w:val="44"/>
          <w:szCs w:val="76"/>
        </w:rPr>
        <w:t>radical.</w:t>
      </w:r>
      <w:proofErr w:type="gramEnd"/>
    </w:p>
    <w:p w:rsidR="002E6C5C" w:rsidRPr="002E6C5C" w:rsidRDefault="002E6C5C" w:rsidP="002E6C5C">
      <w:pPr>
        <w:autoSpaceDE w:val="0"/>
        <w:autoSpaceDN w:val="0"/>
        <w:adjustRightInd w:val="0"/>
        <w:spacing w:after="30" w:line="240" w:lineRule="auto"/>
        <w:rPr>
          <w:rFonts w:ascii="Century Gothic" w:hAnsi="Century Gothic" w:cs="MacyandKaraFont"/>
          <w:bCs/>
          <w:color w:val="000000"/>
          <w:sz w:val="44"/>
          <w:szCs w:val="76"/>
        </w:rPr>
      </w:pPr>
      <w:r w:rsidRPr="002E6C5C">
        <w:rPr>
          <w:rFonts w:ascii="Century Gothic" w:hAnsi="Century Gothic" w:cs="MacyandKaraFont"/>
          <w:bCs/>
          <w:color w:val="FF00FF"/>
          <w:sz w:val="44"/>
          <w:szCs w:val="76"/>
        </w:rPr>
        <w:t xml:space="preserve">Step 2: </w:t>
      </w:r>
      <w:r w:rsidRPr="002E6C5C">
        <w:rPr>
          <w:rFonts w:ascii="Century Gothic" w:hAnsi="Century Gothic" w:cs="MacyandKaraFont"/>
          <w:bCs/>
          <w:color w:val="000000"/>
          <w:sz w:val="44"/>
          <w:szCs w:val="76"/>
        </w:rPr>
        <w:t xml:space="preserve"> Multiply whatever is on the “</w:t>
      </w:r>
      <w:r>
        <w:rPr>
          <w:rFonts w:ascii="Century Gothic" w:hAnsi="Century Gothic" w:cs="MacyandKaraFont"/>
          <w:bCs/>
          <w:color w:val="000000"/>
          <w:sz w:val="44"/>
          <w:szCs w:val="76"/>
        </w:rPr>
        <w:t>_____________</w:t>
      </w:r>
      <w:r w:rsidRPr="002E6C5C">
        <w:rPr>
          <w:rFonts w:ascii="Century Gothic" w:hAnsi="Century Gothic" w:cs="MacyandKaraFont"/>
          <w:bCs/>
          <w:color w:val="000000"/>
          <w:sz w:val="44"/>
          <w:szCs w:val="76"/>
        </w:rPr>
        <w:t xml:space="preserve">” of the </w:t>
      </w:r>
      <w:proofErr w:type="gramStart"/>
      <w:r w:rsidRPr="002E6C5C">
        <w:rPr>
          <w:rFonts w:ascii="Century Gothic" w:hAnsi="Century Gothic" w:cs="MacyandKaraFont"/>
          <w:bCs/>
          <w:color w:val="000000"/>
          <w:sz w:val="44"/>
          <w:szCs w:val="76"/>
        </w:rPr>
        <w:t>radical.</w:t>
      </w:r>
      <w:proofErr w:type="gramEnd"/>
    </w:p>
    <w:p w:rsidR="002E6C5C" w:rsidRPr="002E6C5C" w:rsidRDefault="002E6C5C" w:rsidP="002E6C5C">
      <w:pPr>
        <w:autoSpaceDE w:val="0"/>
        <w:autoSpaceDN w:val="0"/>
        <w:adjustRightInd w:val="0"/>
        <w:spacing w:after="30" w:line="240" w:lineRule="auto"/>
        <w:rPr>
          <w:rFonts w:ascii="Century Gothic" w:hAnsi="Century Gothic" w:cs="MacyandKaraFont"/>
          <w:bCs/>
          <w:color w:val="000000"/>
          <w:sz w:val="44"/>
          <w:szCs w:val="76"/>
        </w:rPr>
      </w:pPr>
      <w:r w:rsidRPr="002E6C5C">
        <w:rPr>
          <w:rFonts w:ascii="Century Gothic" w:hAnsi="Century Gothic" w:cs="MacyandKaraFont"/>
          <w:bCs/>
          <w:color w:val="FF00FF"/>
          <w:sz w:val="44"/>
          <w:szCs w:val="76"/>
        </w:rPr>
        <w:t xml:space="preserve">Step 3: </w:t>
      </w:r>
      <w:r w:rsidRPr="002E6C5C">
        <w:rPr>
          <w:rFonts w:ascii="Century Gothic" w:hAnsi="Century Gothic" w:cs="MacyandKaraFont"/>
          <w:bCs/>
          <w:color w:val="000000"/>
          <w:sz w:val="44"/>
          <w:szCs w:val="76"/>
        </w:rPr>
        <w:t>Simplify the radical completely.</w:t>
      </w:r>
    </w:p>
    <w:p w:rsidR="002E6C5C" w:rsidRPr="002E6C5C" w:rsidRDefault="002E6C5C" w:rsidP="002E6C5C">
      <w:pPr>
        <w:autoSpaceDE w:val="0"/>
        <w:autoSpaceDN w:val="0"/>
        <w:adjustRightInd w:val="0"/>
        <w:spacing w:after="30" w:line="240" w:lineRule="auto"/>
        <w:rPr>
          <w:rFonts w:ascii="Century Gothic" w:hAnsi="Century Gothic" w:cs="MacyandKaraFont"/>
          <w:bCs/>
          <w:color w:val="000000"/>
          <w:sz w:val="44"/>
          <w:szCs w:val="78"/>
        </w:rPr>
      </w:pPr>
    </w:p>
    <w:p w:rsidR="002E6C5C" w:rsidRPr="002E6C5C" w:rsidRDefault="002E6C5C" w:rsidP="002E6C5C">
      <w:pPr>
        <w:autoSpaceDE w:val="0"/>
        <w:autoSpaceDN w:val="0"/>
        <w:adjustRightInd w:val="0"/>
        <w:spacing w:after="30" w:line="240" w:lineRule="auto"/>
        <w:rPr>
          <w:rFonts w:ascii="Century Gothic" w:hAnsi="Century Gothic" w:cs="MacyandKaraFont"/>
          <w:b/>
          <w:bCs/>
          <w:color w:val="000000"/>
          <w:sz w:val="44"/>
          <w:szCs w:val="78"/>
        </w:rPr>
      </w:pPr>
      <w:r w:rsidRPr="002E6C5C">
        <w:rPr>
          <w:rFonts w:ascii="Century Gothic" w:hAnsi="Century Gothic" w:cs="MacyandKaraFont"/>
          <w:b/>
          <w:bCs/>
          <w:color w:val="000000"/>
          <w:sz w:val="44"/>
          <w:szCs w:val="78"/>
        </w:rPr>
        <w:t>Examples: Simplify completely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2E6C5C" w:rsidRPr="002E6C5C" w:rsidTr="00590DB8">
        <w:tc>
          <w:tcPr>
            <w:tcW w:w="5395" w:type="dxa"/>
          </w:tcPr>
          <w:p w:rsidR="002E6C5C" w:rsidRPr="002E6C5C" w:rsidRDefault="003768D3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  <w:r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  <w:t>5</w:t>
            </w:r>
            <w:r w:rsidR="002E6C5C" w:rsidRPr="002E6C5C"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  <w:t xml:space="preserve">.) </w:t>
            </w:r>
            <w:r w:rsidR="002E6C5C" w:rsidRPr="002E6C5C">
              <w:rPr>
                <w:rFonts w:ascii="Century Gothic" w:hAnsi="Century Gothic"/>
                <w:noProof/>
                <w:sz w:val="12"/>
              </w:rPr>
              <w:drawing>
                <wp:inline distT="0" distB="0" distL="0" distR="0" wp14:anchorId="26695921" wp14:editId="328D0ACD">
                  <wp:extent cx="1743075" cy="631381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760818" cy="6378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95" w:type="dxa"/>
          </w:tcPr>
          <w:p w:rsidR="002E6C5C" w:rsidRPr="002E6C5C" w:rsidRDefault="003768D3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  <w:r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  <w:t>6</w:t>
            </w:r>
            <w:r w:rsidR="002E6C5C" w:rsidRPr="002E6C5C"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  <w:t xml:space="preserve">.) </w:t>
            </w:r>
            <w:r w:rsidR="00DF0C18" w:rsidRPr="00DF0C18">
              <w:rPr>
                <w:rFonts w:ascii="Century Gothic" w:hAnsi="Century Gothic"/>
                <w:noProof/>
                <w:position w:val="-8"/>
                <w:sz w:val="12"/>
              </w:rPr>
              <w:object w:dxaOrig="200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4.75pt;height:39.25pt" o:ole="">
                  <v:imagedata r:id="rId9" o:title=""/>
                </v:shape>
                <o:OLEObject Type="Embed" ProgID="Equation.DSMT4" ShapeID="_x0000_i1025" DrawAspect="Content" ObjectID="_1569828978" r:id="rId10"/>
              </w:object>
            </w:r>
          </w:p>
          <w:p w:rsidR="002E6C5C" w:rsidRPr="002E6C5C" w:rsidRDefault="002E6C5C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  <w:bookmarkStart w:id="2" w:name="_GoBack"/>
            <w:bookmarkEnd w:id="2"/>
          </w:p>
          <w:p w:rsidR="002E6C5C" w:rsidRDefault="002E6C5C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  <w:p w:rsidR="002E6C5C" w:rsidRDefault="002E6C5C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  <w:p w:rsidR="002E6C5C" w:rsidRDefault="002E6C5C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  <w:p w:rsidR="002E6C5C" w:rsidRDefault="002E6C5C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  <w:p w:rsidR="002E6C5C" w:rsidRDefault="002E6C5C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  <w:p w:rsidR="002E6C5C" w:rsidRPr="002E6C5C" w:rsidRDefault="002E6C5C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  <w:p w:rsidR="002E6C5C" w:rsidRPr="002E6C5C" w:rsidRDefault="002E6C5C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  <w:p w:rsidR="002E6C5C" w:rsidRPr="002E6C5C" w:rsidRDefault="002E6C5C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  <w:p w:rsidR="002E6C5C" w:rsidRPr="002E6C5C" w:rsidRDefault="002E6C5C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  <w:p w:rsidR="002E6C5C" w:rsidRPr="002E6C5C" w:rsidRDefault="002E6C5C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  <w:p w:rsidR="002E6C5C" w:rsidRPr="002E6C5C" w:rsidRDefault="002E6C5C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</w:tc>
      </w:tr>
      <w:tr w:rsidR="002E6C5C" w:rsidRPr="002E6C5C" w:rsidTr="00590DB8">
        <w:tc>
          <w:tcPr>
            <w:tcW w:w="5395" w:type="dxa"/>
          </w:tcPr>
          <w:p w:rsidR="002E6C5C" w:rsidRPr="002E6C5C" w:rsidRDefault="003768D3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  <w:r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  <w:t>7</w:t>
            </w:r>
            <w:r w:rsidR="002E6C5C" w:rsidRPr="002E6C5C"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  <w:t xml:space="preserve">.) </w:t>
            </w:r>
            <w:r w:rsidR="002E6C5C" w:rsidRPr="002E6C5C">
              <w:rPr>
                <w:rFonts w:ascii="Century Gothic" w:hAnsi="Century Gothic"/>
                <w:noProof/>
                <w:sz w:val="12"/>
              </w:rPr>
              <w:drawing>
                <wp:inline distT="0" distB="0" distL="0" distR="0" wp14:anchorId="49AC6421" wp14:editId="758A114A">
                  <wp:extent cx="1562100" cy="645459"/>
                  <wp:effectExtent l="0" t="0" r="0" b="254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21791" cy="6701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95" w:type="dxa"/>
          </w:tcPr>
          <w:p w:rsidR="002E6C5C" w:rsidRPr="002E6C5C" w:rsidRDefault="003768D3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  <w:r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  <w:t>8</w:t>
            </w:r>
            <w:r w:rsidR="002E6C5C" w:rsidRPr="002E6C5C"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  <w:t xml:space="preserve">.) </w:t>
            </w:r>
            <w:r w:rsidR="002E6C5C" w:rsidRPr="002E6C5C">
              <w:rPr>
                <w:rFonts w:ascii="Century Gothic" w:hAnsi="Century Gothic"/>
                <w:noProof/>
                <w:sz w:val="12"/>
              </w:rPr>
              <w:drawing>
                <wp:inline distT="0" distB="0" distL="0" distR="0" wp14:anchorId="4CC632C7" wp14:editId="6A96CF89">
                  <wp:extent cx="1343025" cy="497931"/>
                  <wp:effectExtent l="0" t="0" r="0" b="0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2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14390" cy="5243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2E6C5C" w:rsidRPr="002E6C5C" w:rsidRDefault="002E6C5C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  <w:p w:rsidR="002E6C5C" w:rsidRPr="002E6C5C" w:rsidRDefault="002E6C5C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  <w:p w:rsidR="002E6C5C" w:rsidRPr="002E6C5C" w:rsidRDefault="002E6C5C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  <w:p w:rsidR="002E6C5C" w:rsidRPr="002E6C5C" w:rsidRDefault="002E6C5C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  <w:p w:rsidR="002E6C5C" w:rsidRPr="002E6C5C" w:rsidRDefault="002E6C5C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  <w:p w:rsidR="002E6C5C" w:rsidRPr="002E6C5C" w:rsidRDefault="002E6C5C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  <w:p w:rsidR="002E6C5C" w:rsidRPr="002E6C5C" w:rsidRDefault="002E6C5C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  <w:p w:rsidR="002E6C5C" w:rsidRPr="002E6C5C" w:rsidRDefault="002E6C5C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  <w:p w:rsidR="002E6C5C" w:rsidRPr="002E6C5C" w:rsidRDefault="002E6C5C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  <w:p w:rsidR="002E6C5C" w:rsidRPr="002E6C5C" w:rsidRDefault="002E6C5C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  <w:p w:rsidR="002E6C5C" w:rsidRPr="002E6C5C" w:rsidRDefault="002E6C5C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  <w:p w:rsidR="002E6C5C" w:rsidRDefault="002E6C5C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  <w:p w:rsidR="002E6C5C" w:rsidRDefault="002E6C5C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  <w:p w:rsidR="002E6C5C" w:rsidRDefault="002E6C5C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  <w:p w:rsidR="002E6C5C" w:rsidRDefault="002E6C5C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  <w:p w:rsidR="002E6C5C" w:rsidRDefault="002E6C5C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  <w:p w:rsidR="002E6C5C" w:rsidRDefault="002E6C5C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  <w:p w:rsidR="002E6C5C" w:rsidRDefault="002E6C5C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  <w:p w:rsidR="002E6C5C" w:rsidRDefault="002E6C5C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  <w:p w:rsidR="002E6C5C" w:rsidRDefault="002E6C5C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  <w:p w:rsidR="002E6C5C" w:rsidRPr="002E6C5C" w:rsidRDefault="002E6C5C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  <w:p w:rsidR="002E6C5C" w:rsidRPr="002E6C5C" w:rsidRDefault="002E6C5C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  <w:p w:rsidR="002E6C5C" w:rsidRPr="002E6C5C" w:rsidRDefault="002E6C5C" w:rsidP="00590DB8">
            <w:pPr>
              <w:autoSpaceDE w:val="0"/>
              <w:autoSpaceDN w:val="0"/>
              <w:adjustRightInd w:val="0"/>
              <w:spacing w:after="30"/>
              <w:rPr>
                <w:rFonts w:ascii="Century Gothic" w:hAnsi="Century Gothic" w:cs="MacyandKaraFont"/>
                <w:bCs/>
                <w:color w:val="000000"/>
                <w:sz w:val="44"/>
                <w:szCs w:val="78"/>
              </w:rPr>
            </w:pPr>
          </w:p>
        </w:tc>
      </w:tr>
    </w:tbl>
    <w:p w:rsidR="002E6C5C" w:rsidRPr="002E6C5C" w:rsidRDefault="002E6C5C" w:rsidP="002E6C5C">
      <w:pPr>
        <w:autoSpaceDE w:val="0"/>
        <w:autoSpaceDN w:val="0"/>
        <w:adjustRightInd w:val="0"/>
        <w:spacing w:after="30" w:line="240" w:lineRule="auto"/>
        <w:rPr>
          <w:rFonts w:ascii="Century Gothic" w:hAnsi="Century Gothic" w:cs="MacyandKaraFont"/>
          <w:bCs/>
          <w:color w:val="000000"/>
          <w:sz w:val="44"/>
          <w:szCs w:val="78"/>
        </w:rPr>
      </w:pPr>
    </w:p>
    <w:p w:rsidR="002E6C5C" w:rsidRPr="002E6C5C" w:rsidRDefault="002E6C5C" w:rsidP="006469C0">
      <w:pPr>
        <w:rPr>
          <w:rFonts w:ascii="Century Gothic" w:hAnsi="Century Gothic"/>
          <w:sz w:val="6"/>
        </w:rPr>
      </w:pPr>
    </w:p>
    <w:sectPr w:rsidR="002E6C5C" w:rsidRPr="002E6C5C" w:rsidSect="006469C0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MacyandKaraFont">
    <w:panose1 w:val="02000603000000000000"/>
    <w:charset w:val="00"/>
    <w:family w:val="auto"/>
    <w:pitch w:val="variable"/>
    <w:sig w:usb0="80000003" w:usb1="0001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2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469C0"/>
    <w:rsid w:val="002E6C5C"/>
    <w:rsid w:val="003768D3"/>
    <w:rsid w:val="00503A4C"/>
    <w:rsid w:val="006469C0"/>
    <w:rsid w:val="008575B8"/>
    <w:rsid w:val="00903D4E"/>
    <w:rsid w:val="00A7748E"/>
    <w:rsid w:val="00DF0C18"/>
    <w:rsid w:val="00ED524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24208B67"/>
  <w15:chartTrackingRefBased/>
  <w15:docId w15:val="{A6B7398A-0B0F-43B0-BBC2-08EFC3576C8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6469C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E6C5C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E6C5C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png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image" Target="media/image4.png"/><Relationship Id="rId12" Type="http://schemas.openxmlformats.org/officeDocument/2006/relationships/image" Target="media/image8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image" Target="media/image7.png"/><Relationship Id="rId5" Type="http://schemas.openxmlformats.org/officeDocument/2006/relationships/image" Target="media/image2.png"/><Relationship Id="rId10" Type="http://schemas.openxmlformats.org/officeDocument/2006/relationships/oleObject" Target="embeddings/oleObject1.bin"/><Relationship Id="rId4" Type="http://schemas.openxmlformats.org/officeDocument/2006/relationships/image" Target="media/image1.png"/><Relationship Id="rId9" Type="http://schemas.openxmlformats.org/officeDocument/2006/relationships/image" Target="media/image6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5</Pages>
  <Words>114</Words>
  <Characters>655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76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 Kovalsky</dc:creator>
  <cp:keywords/>
  <dc:description/>
  <cp:lastModifiedBy>Lindsay Kovalsky</cp:lastModifiedBy>
  <cp:revision>4</cp:revision>
  <cp:lastPrinted>2017-10-18T14:45:00Z</cp:lastPrinted>
  <dcterms:created xsi:type="dcterms:W3CDTF">2017-10-18T14:42:00Z</dcterms:created>
  <dcterms:modified xsi:type="dcterms:W3CDTF">2017-10-18T14:50:00Z</dcterms:modified>
</cp:coreProperties>
</file>